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wav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sldIdLst>
    <p:sldId id="314" r:id="rId3"/>
    <p:sldId id="296" r:id="rId4"/>
    <p:sldId id="259" r:id="rId5"/>
    <p:sldId id="310" r:id="rId6"/>
    <p:sldId id="315" r:id="rId7"/>
    <p:sldId id="316" r:id="rId8"/>
    <p:sldId id="311" r:id="rId9"/>
    <p:sldId id="312" r:id="rId10"/>
    <p:sldId id="313" r:id="rId11"/>
    <p:sldId id="291" r:id="rId12"/>
    <p:sldId id="307" r:id="rId13"/>
    <p:sldId id="308" r:id="rId14"/>
    <p:sldId id="324" r:id="rId15"/>
    <p:sldId id="325" r:id="rId16"/>
    <p:sldId id="292" r:id="rId17"/>
    <p:sldId id="326" r:id="rId18"/>
    <p:sldId id="267" r:id="rId19"/>
    <p:sldId id="270" r:id="rId20"/>
    <p:sldId id="321" r:id="rId21"/>
    <p:sldId id="319" r:id="rId22"/>
    <p:sldId id="329" r:id="rId23"/>
    <p:sldId id="330" r:id="rId24"/>
    <p:sldId id="331" r:id="rId25"/>
    <p:sldId id="30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B8D7"/>
    <a:srgbClr val="FF0000"/>
    <a:srgbClr val="2E92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2" autoAdjust="0"/>
    <p:restoredTop sz="94662" autoAdjust="0"/>
  </p:normalViewPr>
  <p:slideViewPr>
    <p:cSldViewPr snapToGrid="0">
      <p:cViewPr varScale="1">
        <p:scale>
          <a:sx n="79" d="100"/>
          <a:sy n="79" d="100"/>
        </p:scale>
        <p:origin x="828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E3B4F8-29D6-4768-B5F1-5B6741CE8DFF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C38B2-80A5-45F8-8090-F2467324A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1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C38B2-80A5-45F8-8090-F2467324AB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69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13C621-C329-4B15-BDB6-A4D5CC839F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4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3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2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45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rgbClr val="FFFB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4527455"/>
      </p:ext>
    </p:extLst>
  </p:cSld>
  <p:clrMapOvr>
    <a:masterClrMapping/>
  </p:clrMapOvr>
  <p:transition spd="slow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EFCB0-9E2B-4BBC-9492-3D9128E70F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3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FA36-57E9-4F1D-8EA4-23CF70D112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08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DBB97-AB41-415D-A4CD-8429B9A516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E8F9-87E8-4D45-A927-AF97795AB5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71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36FA6-6B2D-40CC-BBEC-5B7717E5BE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897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FD92D-CDAD-476C-BC44-4C07AC382F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65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7BC3-C430-4CA5-A16B-5F8B8CCAF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4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14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A56A-450A-4CBE-9BF5-D913A05D33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4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5B769-5C71-46F7-B796-661DEA2DC2D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660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2DD17-4CF7-4E3F-B45F-146CA5B5C6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3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A6F6F-88FC-4CBD-9612-2B01BCA786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148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2468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8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7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61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5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76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3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8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302CF-3174-40E6-A51F-4592D70017F9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83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74313B-7922-46AA-93B3-CE32C74E7D5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7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8.png"/><Relationship Id="rId5" Type="http://schemas.openxmlformats.org/officeDocument/2006/relationships/slide" Target="slide10.xml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jpe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slide" Target="slide2.xml"/><Relationship Id="rId4" Type="http://schemas.openxmlformats.org/officeDocument/2006/relationships/notesSlide" Target="../notesSlides/notesSlide1.xml"/><Relationship Id="rId9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2.jpeg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19.png"/><Relationship Id="rId12" Type="http://schemas.openxmlformats.org/officeDocument/2006/relationships/image" Target="../media/image14.png"/><Relationship Id="rId17" Type="http://schemas.openxmlformats.org/officeDocument/2006/relationships/image" Target="../media/image24.png"/><Relationship Id="rId2" Type="http://schemas.openxmlformats.org/officeDocument/2006/relationships/audio" Target="../media/media2.wav"/><Relationship Id="rId16" Type="http://schemas.openxmlformats.org/officeDocument/2006/relationships/image" Target="../media/image1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microsoft.com/office/2007/relationships/hdphoto" Target="../media/hdphoto3.wdp"/><Relationship Id="rId5" Type="http://schemas.openxmlformats.org/officeDocument/2006/relationships/audio" Target="../media/audio1.wav"/><Relationship Id="rId15" Type="http://schemas.openxmlformats.org/officeDocument/2006/relationships/image" Target="../media/image23.png"/><Relationship Id="rId10" Type="http://schemas.openxmlformats.org/officeDocument/2006/relationships/image" Target="../media/image21.png"/><Relationship Id="rId19" Type="http://schemas.openxmlformats.org/officeDocument/2006/relationships/image" Target="../media/image26.png"/><Relationship Id="rId4" Type="http://schemas.openxmlformats.org/officeDocument/2006/relationships/notesSlide" Target="../notesSlides/notesSlide2.xml"/><Relationship Id="rId9" Type="http://schemas.microsoft.com/office/2007/relationships/hdphoto" Target="../media/hdphoto2.wdp"/><Relationship Id="rId14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2.jpe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23.png"/><Relationship Id="rId12" Type="http://schemas.openxmlformats.org/officeDocument/2006/relationships/image" Target="../media/image14.png"/><Relationship Id="rId17" Type="http://schemas.openxmlformats.org/officeDocument/2006/relationships/image" Target="../media/image33.png"/><Relationship Id="rId2" Type="http://schemas.openxmlformats.org/officeDocument/2006/relationships/audio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image" Target="../media/image26.jpeg"/><Relationship Id="rId11" Type="http://schemas.microsoft.com/office/2007/relationships/hdphoto" Target="../media/hdphoto6.wdp"/><Relationship Id="rId5" Type="http://schemas.openxmlformats.org/officeDocument/2006/relationships/audio" Target="../media/audio2.wav"/><Relationship Id="rId15" Type="http://schemas.openxmlformats.org/officeDocument/2006/relationships/image" Target="../media/image12.png"/><Relationship Id="rId10" Type="http://schemas.openxmlformats.org/officeDocument/2006/relationships/image" Target="../media/image28.png"/><Relationship Id="rId19" Type="http://schemas.openxmlformats.org/officeDocument/2006/relationships/image" Target="../media/image35.png"/><Relationship Id="rId4" Type="http://schemas.openxmlformats.org/officeDocument/2006/relationships/audio" Target="../media/audio1.wav"/><Relationship Id="rId9" Type="http://schemas.microsoft.com/office/2007/relationships/hdphoto" Target="../media/hdphoto5.wdp"/><Relationship Id="rId14" Type="http://schemas.microsoft.com/office/2007/relationships/hdphoto" Target="../media/hdphoto4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2.png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png"/><Relationship Id="rId12" Type="http://schemas.openxmlformats.org/officeDocument/2006/relationships/image" Target="../media/image23.png"/><Relationship Id="rId17" Type="http://schemas.openxmlformats.org/officeDocument/2006/relationships/image" Target="../media/image41.png"/><Relationship Id="rId2" Type="http://schemas.openxmlformats.org/officeDocument/2006/relationships/audio" Target="../media/media2.wav"/><Relationship Id="rId16" Type="http://schemas.openxmlformats.org/officeDocument/2006/relationships/image" Target="../media/image40.png"/><Relationship Id="rId1" Type="http://schemas.microsoft.com/office/2007/relationships/media" Target="../media/media2.wav"/><Relationship Id="rId6" Type="http://schemas.openxmlformats.org/officeDocument/2006/relationships/image" Target="../media/image29.jpeg"/><Relationship Id="rId11" Type="http://schemas.microsoft.com/office/2007/relationships/hdphoto" Target="../media/hdphoto4.wdp"/><Relationship Id="rId5" Type="http://schemas.openxmlformats.org/officeDocument/2006/relationships/audio" Target="../media/audio2.wav"/><Relationship Id="rId15" Type="http://schemas.openxmlformats.org/officeDocument/2006/relationships/image" Target="../media/image39.png"/><Relationship Id="rId10" Type="http://schemas.openxmlformats.org/officeDocument/2006/relationships/image" Target="../media/image22.jpeg"/><Relationship Id="rId19" Type="http://schemas.openxmlformats.org/officeDocument/2006/relationships/image" Target="../media/image25.jpeg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18EA9677-2716-48C6-B820-4D15B9D120CF}"/>
              </a:ext>
            </a:extLst>
          </p:cNvPr>
          <p:cNvSpPr txBox="1"/>
          <p:nvPr/>
        </p:nvSpPr>
        <p:spPr>
          <a:xfrm>
            <a:off x="2960914" y="174172"/>
            <a:ext cx="6076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QUẬN LONG BIÊN</a:t>
            </a:r>
          </a:p>
          <a:p>
            <a:pPr algn="ctr"/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ÁI MỘ B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8E921D9-5526-470E-B593-7185A1881B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238552"/>
            <a:ext cx="1786466" cy="1744133"/>
          </a:xfrm>
          <a:prstGeom prst="ellipse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BA876AC-CFD9-49D4-8709-D2689DA6FE8C}"/>
              </a:ext>
            </a:extLst>
          </p:cNvPr>
          <p:cNvSpPr txBox="1"/>
          <p:nvPr/>
        </p:nvSpPr>
        <p:spPr>
          <a:xfrm>
            <a:off x="2250916" y="3493105"/>
            <a:ext cx="7202721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 </a:t>
            </a:r>
            <a:r>
              <a:rPr lang="en-US" sz="7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8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323388"/>
      </p:ext>
    </p:extLst>
  </p:cSld>
  <p:clrMapOvr>
    <a:masterClrMapping/>
  </p:clrMapOvr>
  <p:transition spd="slow" advTm="5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403451" y="1325393"/>
            <a:ext cx="105156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u="sng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0" y="2529774"/>
            <a:ext cx="12535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a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1" y="139267"/>
            <a:ext cx="12192000" cy="10772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vi-VN" altLang="en-US" sz="4000" b="1" dirty="0">
                <a:latin typeface="Times New Roman" panose="02020603050405020304" pitchFamily="18" charset="0"/>
              </a:rPr>
              <a:t> 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Ví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dụ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4000" b="1" dirty="0">
                <a:latin typeface="Times New Roman" panose="02020603050405020304" pitchFamily="18" charset="0"/>
              </a:rPr>
              <a:t> 1dam?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799" y="1518570"/>
            <a:ext cx="3352800" cy="32004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endParaRPr lang="vi-VN" altLang="en-US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681064" y="4683203"/>
            <a:ext cx="1362269" cy="53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CC00"/>
                </a:solidFill>
                <a:latin typeface="Times New Roman" pitchFamily="18" charset="0"/>
              </a:rPr>
              <a:t>1 dam</a:t>
            </a:r>
            <a:r>
              <a:rPr lang="en-US" altLang="en-US" sz="3200" dirty="0">
                <a:solidFill>
                  <a:srgbClr val="00CC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915676" y="1904999"/>
            <a:ext cx="5758543" cy="100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4000" b="1" dirty="0">
                <a:latin typeface="Times New Roman" pitchFamily="18" charset="0"/>
              </a:rPr>
              <a:t>S</a:t>
            </a:r>
            <a:r>
              <a:rPr lang="en-US" altLang="en-US" sz="3600" b="1" dirty="0">
                <a:latin typeface="Times New Roman" pitchFamily="18" charset="0"/>
              </a:rPr>
              <a:t> =1 dam x 1 dam = 1 </a:t>
            </a:r>
            <a:r>
              <a:rPr lang="en-US" altLang="en-US" sz="3600" b="1" dirty="0">
                <a:solidFill>
                  <a:srgbClr val="EE403C"/>
                </a:solidFill>
                <a:latin typeface="Times New Roman" pitchFamily="18" charset="0"/>
              </a:rPr>
              <a:t>dam</a:t>
            </a:r>
            <a:r>
              <a:rPr lang="en-US" altLang="en-US" sz="3600" b="1" baseline="30000" dirty="0">
                <a:solidFill>
                  <a:srgbClr val="EE403C"/>
                </a:solidFill>
                <a:latin typeface="Times New Roman" pitchFamily="18" charset="0"/>
              </a:rPr>
              <a:t>2</a:t>
            </a:r>
            <a:endParaRPr lang="en-US" altLang="en-US" sz="3600" b="1" dirty="0">
              <a:solidFill>
                <a:srgbClr val="EE403C"/>
              </a:solidFill>
              <a:latin typeface="Times New Roman" pitchFamily="18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8528180" y="1137570"/>
            <a:ext cx="3396342" cy="762000"/>
          </a:xfrm>
          <a:prstGeom prst="wedgeRoundRectCallout">
            <a:avLst>
              <a:gd name="adj1" fmla="val 11537"/>
              <a:gd name="adj2" fmla="val 113958"/>
              <a:gd name="adj3" fmla="val 16667"/>
            </a:avLst>
          </a:prstGeom>
          <a:solidFill>
            <a:srgbClr val="E4B8D7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Đề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- ca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mé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vuông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88025" y="3000375"/>
            <a:ext cx="74364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339933"/>
                </a:solidFill>
              </a:rPr>
              <a:t>    §Ò-ca-</a:t>
            </a:r>
            <a:r>
              <a:rPr lang="en-US" altLang="en-US" sz="3200" b="1" dirty="0" err="1">
                <a:solidFill>
                  <a:srgbClr val="339933"/>
                </a:solidFill>
              </a:rPr>
              <a:t>mÐt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vu«ng</a:t>
            </a:r>
            <a:r>
              <a:rPr lang="en-US" altLang="en-US" sz="3200" b="1" dirty="0">
                <a:solidFill>
                  <a:srgbClr val="339933"/>
                </a:solidFill>
              </a:rPr>
              <a:t> lµ </a:t>
            </a:r>
            <a:r>
              <a:rPr lang="en-US" altLang="en-US" sz="3200" b="1" dirty="0" err="1">
                <a:solidFill>
                  <a:srgbClr val="339933"/>
                </a:solidFill>
              </a:rPr>
              <a:t>diÖn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tÝch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cña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h×nh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vu«ng</a:t>
            </a:r>
            <a:r>
              <a:rPr lang="en-US" altLang="en-US" sz="3200" b="1" dirty="0">
                <a:solidFill>
                  <a:srgbClr val="339933"/>
                </a:solidFill>
              </a:rPr>
              <a:t> </a:t>
            </a:r>
            <a:r>
              <a:rPr lang="en-US" altLang="en-US" sz="3200" b="1" dirty="0" err="1">
                <a:solidFill>
                  <a:srgbClr val="339933"/>
                </a:solidFill>
              </a:rPr>
              <a:t>cã</a:t>
            </a:r>
            <a:r>
              <a:rPr lang="en-US" altLang="en-US" sz="3200" b="1" dirty="0">
                <a:solidFill>
                  <a:srgbClr val="339933"/>
                </a:solidFill>
              </a:rPr>
              <a:t> c¹nh </a:t>
            </a:r>
            <a:r>
              <a:rPr lang="en-US" altLang="en-US" sz="3200" b="1" dirty="0" err="1">
                <a:solidFill>
                  <a:srgbClr val="339933"/>
                </a:solidFill>
              </a:rPr>
              <a:t>dµi</a:t>
            </a:r>
            <a:r>
              <a:rPr lang="en-US" altLang="en-US" sz="3200" b="1" dirty="0">
                <a:solidFill>
                  <a:srgbClr val="339933"/>
                </a:solidFill>
              </a:rPr>
              <a:t> 1dam</a:t>
            </a:r>
          </a:p>
        </p:txBody>
      </p:sp>
      <p:sp>
        <p:nvSpPr>
          <p:cNvPr id="6" name="Rectangle 5"/>
          <p:cNvSpPr/>
          <p:nvPr/>
        </p:nvSpPr>
        <p:spPr>
          <a:xfrm>
            <a:off x="234578" y="5222823"/>
            <a:ext cx="65630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58305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/>
      <p:bldP spid="14" grpId="0" build="allAtOnce"/>
      <p:bldP spid="15" grpId="0" animBg="1"/>
      <p:bldP spid="16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478971" y="204732"/>
            <a:ext cx="8011885" cy="3650285"/>
          </a:xfrm>
          <a:prstGeom prst="cloudCallout">
            <a:avLst>
              <a:gd name="adj1" fmla="val 65475"/>
              <a:gd name="adj2" fmla="val 3924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 biết cửa hàng còn lại bao nhiêu phần của tấn đường chúng ta phải làm phép tính gì ?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5" descr="TRFAQ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569" y="2712850"/>
            <a:ext cx="2268415" cy="165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/>
          <p:cNvSpPr/>
          <p:nvPr/>
        </p:nvSpPr>
        <p:spPr>
          <a:xfrm>
            <a:off x="478971" y="204731"/>
            <a:ext cx="8135152" cy="3650286"/>
          </a:xfrm>
          <a:prstGeom prst="cloudCallout">
            <a:avLst>
              <a:gd name="adj1" fmla="val 65475"/>
              <a:gd name="adj2" fmla="val 39247"/>
            </a:avLst>
          </a:prstGeom>
          <a:solidFill>
            <a:srgbClr val="E4B8D7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dam = ….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751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747024"/>
              </p:ext>
            </p:extLst>
          </p:nvPr>
        </p:nvGraphicFramePr>
        <p:xfrm>
          <a:off x="1935131" y="1648411"/>
          <a:ext cx="4507660" cy="4176710"/>
        </p:xfrm>
        <a:graphic>
          <a:graphicData uri="http://schemas.openxmlformats.org/drawingml/2006/table">
            <a:tbl>
              <a:tblPr/>
              <a:tblGrid>
                <a:gridCol w="4507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Text Box 173"/>
          <p:cNvSpPr txBox="1">
            <a:spLocks noChangeArrowheads="1"/>
          </p:cNvSpPr>
          <p:nvPr/>
        </p:nvSpPr>
        <p:spPr bwMode="auto">
          <a:xfrm>
            <a:off x="3396926" y="580927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dam</a:t>
            </a:r>
          </a:p>
        </p:txBody>
      </p:sp>
      <p:sp>
        <p:nvSpPr>
          <p:cNvPr id="4" name="Text Box 377"/>
          <p:cNvSpPr txBox="1">
            <a:spLocks noChangeArrowheads="1"/>
          </p:cNvSpPr>
          <p:nvPr/>
        </p:nvSpPr>
        <p:spPr bwMode="auto">
          <a:xfrm>
            <a:off x="685800" y="5367921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/>
              <a:t>1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8" name="Line 376"/>
          <p:cNvSpPr>
            <a:spLocks noChangeShapeType="1"/>
          </p:cNvSpPr>
          <p:nvPr/>
        </p:nvSpPr>
        <p:spPr bwMode="auto">
          <a:xfrm flipH="1">
            <a:off x="1380931" y="5596521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403"/>
          <p:cNvSpPr txBox="1">
            <a:spLocks noChangeArrowheads="1"/>
          </p:cNvSpPr>
          <p:nvPr/>
        </p:nvSpPr>
        <p:spPr bwMode="auto">
          <a:xfrm>
            <a:off x="6416740" y="3253922"/>
            <a:ext cx="532117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da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799" y="336103"/>
            <a:ext cx="99324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ia cạnh hình vuông 1 dam thành 10 phần bằng nhau, sau đó nối các điểm để tạo thành các hình vuông nhỏ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6082" y="336103"/>
            <a:ext cx="76530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hình vuông nhỏ có cạnh dài bao nhiêu mét 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0980" y="382269"/>
            <a:ext cx="1082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hia cạnh hình vuông lớn có cạnh dài 1 dam thành các hình vuông nhỏ cạnh 1m thì được tất cả bao nhiêu hình vuông nhỏ 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20"/>
          <p:cNvSpPr txBox="1">
            <a:spLocks noChangeArrowheads="1"/>
          </p:cNvSpPr>
          <p:nvPr/>
        </p:nvSpPr>
        <p:spPr bwMode="auto">
          <a:xfrm>
            <a:off x="6674886" y="4580392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</a:rPr>
              <a:t>1da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r>
              <a:rPr lang="en-US" altLang="en-US" sz="3200" b="1" dirty="0">
                <a:solidFill>
                  <a:srgbClr val="FF3300"/>
                </a:solidFill>
              </a:rPr>
              <a:t>   = 100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endParaRPr lang="en-US" altLang="en-US" sz="32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95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89484" y="191928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474826"/>
              </p:ext>
            </p:extLst>
          </p:nvPr>
        </p:nvGraphicFramePr>
        <p:xfrm>
          <a:off x="1675234" y="1690687"/>
          <a:ext cx="3905250" cy="3657600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 Box 129"/>
          <p:cNvSpPr txBox="1">
            <a:spLocks noChangeArrowheads="1"/>
          </p:cNvSpPr>
          <p:nvPr/>
        </p:nvSpPr>
        <p:spPr bwMode="auto">
          <a:xfrm>
            <a:off x="2913484" y="542448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</a:t>
            </a:r>
          </a:p>
        </p:txBody>
      </p:sp>
      <p:sp>
        <p:nvSpPr>
          <p:cNvPr id="7" name="Line 133"/>
          <p:cNvSpPr>
            <a:spLocks noChangeShapeType="1"/>
          </p:cNvSpPr>
          <p:nvPr/>
        </p:nvSpPr>
        <p:spPr bwMode="auto">
          <a:xfrm flipH="1">
            <a:off x="1465684" y="519588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Text Box 135"/>
          <p:cNvSpPr txBox="1">
            <a:spLocks noChangeArrowheads="1"/>
          </p:cNvSpPr>
          <p:nvPr/>
        </p:nvSpPr>
        <p:spPr bwMode="auto">
          <a:xfrm>
            <a:off x="475084" y="4967287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dam</a:t>
            </a:r>
            <a:r>
              <a:rPr kumimoji="0" lang="en-US" altLang="en-US" sz="2400" b="1" i="0" u="none" strike="noStrike" kern="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124208"/>
              </p:ext>
            </p:extLst>
          </p:nvPr>
        </p:nvGraphicFramePr>
        <p:xfrm>
          <a:off x="1694284" y="4967287"/>
          <a:ext cx="381000" cy="381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143"/>
          <p:cNvSpPr txBox="1">
            <a:spLocks noChangeArrowheads="1"/>
          </p:cNvSpPr>
          <p:nvPr/>
        </p:nvSpPr>
        <p:spPr bwMode="auto">
          <a:xfrm>
            <a:off x="5732883" y="1690687"/>
            <a:ext cx="607967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hm.</a:t>
            </a:r>
          </a:p>
        </p:txBody>
      </p:sp>
      <p:sp>
        <p:nvSpPr>
          <p:cNvPr id="11" name="Text Box 145"/>
          <p:cNvSpPr txBox="1">
            <a:spLocks noChangeArrowheads="1"/>
          </p:cNvSpPr>
          <p:nvPr/>
        </p:nvSpPr>
        <p:spPr bwMode="auto">
          <a:xfrm>
            <a:off x="5809083" y="3062287"/>
            <a:ext cx="585418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48"/>
          <p:cNvSpPr txBox="1">
            <a:spLocks noChangeArrowheads="1"/>
          </p:cNvSpPr>
          <p:nvPr/>
        </p:nvSpPr>
        <p:spPr bwMode="auto">
          <a:xfrm>
            <a:off x="5809084" y="4052887"/>
            <a:ext cx="570489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h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hình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da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152"/>
          <p:cNvSpPr txBox="1">
            <a:spLocks noChangeArrowheads="1"/>
          </p:cNvSpPr>
          <p:nvPr/>
        </p:nvSpPr>
        <p:spPr bwMode="auto">
          <a:xfrm>
            <a:off x="6526634" y="5500687"/>
            <a:ext cx="53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4" name="Text Box 153"/>
          <p:cNvSpPr txBox="1">
            <a:spLocks noChangeArrowheads="1"/>
          </p:cNvSpPr>
          <p:nvPr/>
        </p:nvSpPr>
        <p:spPr bwMode="auto">
          <a:xfrm>
            <a:off x="5428084" y="5530850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   = 100dam</a:t>
            </a:r>
          </a:p>
        </p:txBody>
      </p:sp>
      <p:sp>
        <p:nvSpPr>
          <p:cNvPr id="15" name="Text Box 154"/>
          <p:cNvSpPr txBox="1">
            <a:spLocks noChangeArrowheads="1"/>
          </p:cNvSpPr>
          <p:nvPr/>
        </p:nvSpPr>
        <p:spPr bwMode="auto">
          <a:xfrm>
            <a:off x="8707859" y="5462587"/>
            <a:ext cx="53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847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oa Nền Biên Giới Hoa Yếu Tố Biên Giới Khung Vật Liệu, Tươi, đơn Giản, Bông  Hoa Hình nền Vector để tải xuống miễn phí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30270" y="2334289"/>
            <a:ext cx="8695587" cy="18620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1500" b="1" cap="none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15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6168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66799" y="542925"/>
            <a:ext cx="97940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8600" y="2031352"/>
            <a:ext cx="20185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5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75"/>
          <p:cNvSpPr txBox="1">
            <a:spLocks noChangeArrowheads="1"/>
          </p:cNvSpPr>
          <p:nvPr/>
        </p:nvSpPr>
        <p:spPr bwMode="auto">
          <a:xfrm>
            <a:off x="71414" y="2770988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2 600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76"/>
          <p:cNvSpPr txBox="1">
            <a:spLocks noChangeArrowheads="1"/>
          </p:cNvSpPr>
          <p:nvPr/>
        </p:nvSpPr>
        <p:spPr bwMode="auto">
          <a:xfrm rot="10800000" flipV="1">
            <a:off x="247910" y="3639323"/>
            <a:ext cx="2444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92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77"/>
          <p:cNvSpPr txBox="1">
            <a:spLocks noChangeArrowheads="1"/>
          </p:cNvSpPr>
          <p:nvPr/>
        </p:nvSpPr>
        <p:spPr bwMode="auto">
          <a:xfrm>
            <a:off x="146830" y="4619960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0 350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692660" y="1990724"/>
            <a:ext cx="8921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130100" y="3639323"/>
            <a:ext cx="100327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551901" y="2711700"/>
            <a:ext cx="98290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Ba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692660" y="4606771"/>
            <a:ext cx="94993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888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25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25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25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ổng hợp 50 mẫu phông nền powerpoint chuyên nghiệp | ADV Solu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6749" y="466725"/>
            <a:ext cx="109591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096169" y="1636392"/>
            <a:ext cx="393635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</a:rPr>
              <a:t>271dam</a:t>
            </a:r>
            <a:r>
              <a:rPr lang="en-US" altLang="en-US" sz="4400" b="1" baseline="30000" dirty="0">
                <a:solidFill>
                  <a:srgbClr val="008000"/>
                </a:solidFill>
              </a:rPr>
              <a:t>2</a:t>
            </a:r>
            <a:endParaRPr lang="en-US" altLang="en-US" sz="4400" b="1" dirty="0">
              <a:solidFill>
                <a:srgbClr val="008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936691" y="3044279"/>
            <a:ext cx="425530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</a:rPr>
              <a:t>18954dam</a:t>
            </a:r>
            <a:r>
              <a:rPr lang="en-US" altLang="en-US" sz="4400" b="1" baseline="30000" dirty="0">
                <a:solidFill>
                  <a:srgbClr val="0000FF"/>
                </a:solidFill>
              </a:rPr>
              <a:t>2</a:t>
            </a:r>
            <a:endParaRPr lang="en-US" altLang="en-US" sz="4400" b="1" dirty="0">
              <a:solidFill>
                <a:srgbClr val="0000FF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936691" y="4416948"/>
            <a:ext cx="416495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</a:rPr>
              <a:t>603hm</a:t>
            </a:r>
            <a:r>
              <a:rPr lang="en-US" altLang="en-US" sz="4400" b="1" baseline="30000" dirty="0">
                <a:solidFill>
                  <a:srgbClr val="008000"/>
                </a:solidFill>
              </a:rPr>
              <a:t>2</a:t>
            </a:r>
            <a:endParaRPr lang="en-US" altLang="en-US" sz="4400" b="1" dirty="0">
              <a:solidFill>
                <a:srgbClr val="008000"/>
              </a:solidFill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713777" y="5780364"/>
            <a:ext cx="46107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</a:rPr>
              <a:t>34620hm</a:t>
            </a:r>
            <a:r>
              <a:rPr lang="en-US" altLang="en-US" sz="4400" b="1" baseline="30000" dirty="0">
                <a:solidFill>
                  <a:srgbClr val="0000FF"/>
                </a:solidFill>
              </a:rPr>
              <a:t>2</a:t>
            </a:r>
            <a:endParaRPr lang="en-US" altLang="en-US" sz="4400" b="1" dirty="0">
              <a:solidFill>
                <a:srgbClr val="0000FF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209549" y="1401489"/>
            <a:ext cx="846791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66699" y="2619375"/>
            <a:ext cx="749636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61950" y="4139950"/>
            <a:ext cx="6781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09550" y="5503366"/>
            <a:ext cx="6934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Ba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21568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4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3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6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3850" y="60341"/>
            <a:ext cx="9207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b)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8650" y="1355741"/>
            <a:ext cx="394335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da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da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7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dam</a:t>
            </a:r>
            <a:r>
              <a:rPr lang="en-US" altLang="en-US" sz="28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972050" y="1431941"/>
            <a:ext cx="41910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8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5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23850" y="4760929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   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                          3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graphicFrame>
        <p:nvGraphicFramePr>
          <p:cNvPr id="14" name="Object 20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89780"/>
              </p:ext>
            </p:extLst>
          </p:nvPr>
        </p:nvGraphicFramePr>
        <p:xfrm>
          <a:off x="4648200" y="5330151"/>
          <a:ext cx="18669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393529" progId="Equation.DSMT4">
                  <p:embed/>
                </p:oleObj>
              </mc:Choice>
              <mc:Fallback>
                <p:oleObj name="Equation" r:id="rId2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0151"/>
                        <a:ext cx="18669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59544"/>
              </p:ext>
            </p:extLst>
          </p:nvPr>
        </p:nvGraphicFramePr>
        <p:xfrm>
          <a:off x="8553450" y="5255507"/>
          <a:ext cx="1828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5255507"/>
                        <a:ext cx="1828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31853"/>
              </p:ext>
            </p:extLst>
          </p:nvPr>
        </p:nvGraphicFramePr>
        <p:xfrm>
          <a:off x="1847850" y="3794141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794141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0204"/>
              </p:ext>
            </p:extLst>
          </p:nvPr>
        </p:nvGraphicFramePr>
        <p:xfrm>
          <a:off x="6343650" y="1203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203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51916"/>
              </p:ext>
            </p:extLst>
          </p:nvPr>
        </p:nvGraphicFramePr>
        <p:xfrm>
          <a:off x="6496050" y="2498741"/>
          <a:ext cx="82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279" imgH="393529" progId="Equation.DSMT4">
                  <p:embed/>
                </p:oleObj>
              </mc:Choice>
              <mc:Fallback>
                <p:oleObj name="Equation" r:id="rId10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498741"/>
                        <a:ext cx="82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25281"/>
              </p:ext>
            </p:extLst>
          </p:nvPr>
        </p:nvGraphicFramePr>
        <p:xfrm>
          <a:off x="6648450" y="3870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279" imgH="393529" progId="Equation.DSMT4">
                  <p:embed/>
                </p:oleObj>
              </mc:Choice>
              <mc:Fallback>
                <p:oleObj name="Equation" r:id="rId12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870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9179"/>
              </p:ext>
            </p:extLst>
          </p:nvPr>
        </p:nvGraphicFramePr>
        <p:xfrm>
          <a:off x="1771650" y="1203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203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78098"/>
              </p:ext>
            </p:extLst>
          </p:nvPr>
        </p:nvGraphicFramePr>
        <p:xfrm>
          <a:off x="1771650" y="2422541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22541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22975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268" descr="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70818"/>
            <a:ext cx="5532120" cy="50460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3227384"/>
            <a:ext cx="3631068" cy="1782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470570" y="2724150"/>
            <a:ext cx="7400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1" y="1448629"/>
            <a:ext cx="3304956" cy="3529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7893" descr="1-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7" y="3637531"/>
            <a:ext cx="3184985" cy="2867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7894" descr="1-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14" y="-33528"/>
            <a:ext cx="9731884" cy="6894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7895" descr="1-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74" y="-166936"/>
            <a:ext cx="2990033" cy="2647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368402" y="30480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945" y="18303"/>
            <a:ext cx="2543175" cy="2543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21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293" descr="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4" y="117372"/>
            <a:ext cx="11437257" cy="66479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2292" descr="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5512" y="668199"/>
            <a:ext cx="3003403" cy="5546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Shape 117"/>
          <p:cNvSpPr txBox="1">
            <a:spLocks/>
          </p:cNvSpPr>
          <p:nvPr/>
        </p:nvSpPr>
        <p:spPr>
          <a:xfrm>
            <a:off x="990600" y="1385202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6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5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hape 117"/>
          <p:cNvSpPr txBox="1">
            <a:spLocks/>
          </p:cNvSpPr>
          <p:nvPr/>
        </p:nvSpPr>
        <p:spPr>
          <a:xfrm>
            <a:off x="685799" y="2647950"/>
            <a:ext cx="751477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AI ĐÚNG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484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946400" y="1524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400" dirty="0" err="1">
                <a:solidFill>
                  <a:srgbClr val="CC00FF"/>
                </a:solidFill>
              </a:rPr>
              <a:t>Chän</a:t>
            </a:r>
            <a:r>
              <a:rPr lang="en-US" altLang="en-US" sz="2400" dirty="0">
                <a:solidFill>
                  <a:srgbClr val="CC00FF"/>
                </a:solidFill>
              </a:rPr>
              <a:t> ®¸p ¸n ®</a:t>
            </a:r>
            <a:r>
              <a:rPr lang="en-US" altLang="en-US" sz="2400" dirty="0" err="1">
                <a:solidFill>
                  <a:srgbClr val="CC00FF"/>
                </a:solidFill>
              </a:rPr>
              <a:t>óng</a:t>
            </a:r>
            <a:r>
              <a:rPr lang="en-US" altLang="en-US" sz="2400" dirty="0">
                <a:solidFill>
                  <a:srgbClr val="CC00FF"/>
                </a:solidFill>
              </a:rPr>
              <a:t>:</a:t>
            </a:r>
          </a:p>
        </p:txBody>
      </p:sp>
      <p:sp>
        <p:nvSpPr>
          <p:cNvPr id="79931" name="Text Box 59"/>
          <p:cNvSpPr txBox="1">
            <a:spLocks noChangeArrowheads="1"/>
          </p:cNvSpPr>
          <p:nvPr/>
        </p:nvSpPr>
        <p:spPr bwMode="auto">
          <a:xfrm>
            <a:off x="641351" y="243840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5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23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32" name="Picture 60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1" y="32004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3" name="Picture 61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50593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4" name="Picture 62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41148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64"/>
          <p:cNvSpPr>
            <a:spLocks noChangeShapeType="1"/>
          </p:cNvSpPr>
          <p:nvPr/>
        </p:nvSpPr>
        <p:spPr bwMode="auto">
          <a:xfrm>
            <a:off x="5080000" y="49530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837268" y="3030539"/>
            <a:ext cx="1039284" cy="892175"/>
            <a:chOff x="923" y="1920"/>
            <a:chExt cx="491" cy="562"/>
          </a:xfrm>
        </p:grpSpPr>
        <p:grpSp>
          <p:nvGrpSpPr>
            <p:cNvPr id="10310" name="Group 66"/>
            <p:cNvGrpSpPr>
              <a:grpSpLocks/>
            </p:cNvGrpSpPr>
            <p:nvPr/>
          </p:nvGrpSpPr>
          <p:grpSpPr bwMode="auto">
            <a:xfrm>
              <a:off x="1115" y="1920"/>
              <a:ext cx="299" cy="562"/>
              <a:chOff x="3755" y="2832"/>
              <a:chExt cx="299" cy="562"/>
            </a:xfrm>
          </p:grpSpPr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3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313" name="Line 6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Text Box 67"/>
            <p:cNvSpPr txBox="1">
              <a:spLocks noChangeArrowheads="1"/>
            </p:cNvSpPr>
            <p:nvPr/>
          </p:nvSpPr>
          <p:spPr bwMode="auto">
            <a:xfrm>
              <a:off x="923" y="2042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801284" y="3986214"/>
            <a:ext cx="1104900" cy="892175"/>
            <a:chOff x="906" y="2592"/>
            <a:chExt cx="522" cy="562"/>
          </a:xfrm>
        </p:grpSpPr>
        <p:grpSp>
          <p:nvGrpSpPr>
            <p:cNvPr id="10306" name="Group 68"/>
            <p:cNvGrpSpPr>
              <a:grpSpLocks/>
            </p:cNvGrpSpPr>
            <p:nvPr/>
          </p:nvGrpSpPr>
          <p:grpSpPr bwMode="auto">
            <a:xfrm>
              <a:off x="1104" y="2592"/>
              <a:ext cx="324" cy="562"/>
              <a:chOff x="3744" y="2832"/>
              <a:chExt cx="324" cy="562"/>
            </a:xfrm>
          </p:grpSpPr>
          <p:sp>
            <p:nvSpPr>
              <p:cNvPr id="10308" name="Text Box 69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23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30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sp>
        <p:nvSpPr>
          <p:cNvPr id="79946" name="Text Box 74"/>
          <p:cNvSpPr txBox="1">
            <a:spLocks noChangeArrowheads="1"/>
          </p:cNvSpPr>
          <p:nvPr/>
        </p:nvSpPr>
        <p:spPr bwMode="auto">
          <a:xfrm>
            <a:off x="2942168" y="32019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47" name="Text Box 75"/>
          <p:cNvSpPr txBox="1">
            <a:spLocks noChangeArrowheads="1"/>
          </p:cNvSpPr>
          <p:nvPr/>
        </p:nvSpPr>
        <p:spPr bwMode="auto">
          <a:xfrm>
            <a:off x="2954868" y="41560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1780118" y="4935539"/>
            <a:ext cx="1291166" cy="892175"/>
            <a:chOff x="807" y="3109"/>
            <a:chExt cx="610" cy="562"/>
          </a:xfrm>
        </p:grpSpPr>
        <p:grpSp>
          <p:nvGrpSpPr>
            <p:cNvPr id="10302" name="Group 77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4" name="Text Box 7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3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5" name="Line 79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3" name="Text Box 80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2</a:t>
              </a:r>
            </a:p>
          </p:txBody>
        </p:sp>
      </p:grp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3024718" y="51054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4705351" y="2362200"/>
            <a:ext cx="24368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16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91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56" name="Picture 84" descr="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1" y="31242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7" name="Picture 85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9831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8" name="Picture 86" descr="B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0386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7006168" y="31257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7018867" y="40798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5844118" y="4859339"/>
            <a:ext cx="1291166" cy="892175"/>
            <a:chOff x="807" y="3109"/>
            <a:chExt cx="610" cy="562"/>
          </a:xfrm>
        </p:grpSpPr>
        <p:grpSp>
          <p:nvGrpSpPr>
            <p:cNvPr id="10298" name="Group 100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0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1" name="Line 102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9" name="Text Box 103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sp>
        <p:nvSpPr>
          <p:cNvPr id="79976" name="Text Box 104"/>
          <p:cNvSpPr txBox="1">
            <a:spLocks noChangeArrowheads="1"/>
          </p:cNvSpPr>
          <p:nvPr/>
        </p:nvSpPr>
        <p:spPr bwMode="auto">
          <a:xfrm>
            <a:off x="7088718" y="50292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7" name="Text Box 105"/>
          <p:cNvSpPr txBox="1">
            <a:spLocks noChangeArrowheads="1"/>
          </p:cNvSpPr>
          <p:nvPr/>
        </p:nvSpPr>
        <p:spPr bwMode="auto">
          <a:xfrm>
            <a:off x="8284634" y="235585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32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5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78" name="Picture 106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433" y="31178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79" name="Picture 107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97681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80" name="Picture 108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0322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10585452" y="311943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92" name="Text Box 120"/>
          <p:cNvSpPr txBox="1">
            <a:spLocks noChangeArrowheads="1"/>
          </p:cNvSpPr>
          <p:nvPr/>
        </p:nvSpPr>
        <p:spPr bwMode="auto">
          <a:xfrm>
            <a:off x="10598152" y="407352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9378952" y="4852989"/>
            <a:ext cx="1291166" cy="892175"/>
            <a:chOff x="807" y="3109"/>
            <a:chExt cx="610" cy="562"/>
          </a:xfrm>
        </p:grpSpPr>
        <p:grpSp>
          <p:nvGrpSpPr>
            <p:cNvPr id="10294" name="Group 122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6" name="Text Box 123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7" name="Line 124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5" name="Text Box 125"/>
            <p:cNvSpPr txBox="1">
              <a:spLocks noChangeArrowheads="1"/>
            </p:cNvSpPr>
            <p:nvPr/>
          </p:nvSpPr>
          <p:spPr bwMode="auto">
            <a:xfrm>
              <a:off x="807" y="3227"/>
              <a:ext cx="2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 3</a:t>
              </a:r>
            </a:p>
          </p:txBody>
        </p:sp>
      </p:grpSp>
      <p:sp>
        <p:nvSpPr>
          <p:cNvPr id="79998" name="Text Box 126"/>
          <p:cNvSpPr txBox="1">
            <a:spLocks noChangeArrowheads="1"/>
          </p:cNvSpPr>
          <p:nvPr/>
        </p:nvSpPr>
        <p:spPr bwMode="auto">
          <a:xfrm>
            <a:off x="10668001" y="502285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5776385" y="2978151"/>
            <a:ext cx="1291166" cy="892175"/>
            <a:chOff x="807" y="3109"/>
            <a:chExt cx="610" cy="562"/>
          </a:xfrm>
        </p:grpSpPr>
        <p:grpSp>
          <p:nvGrpSpPr>
            <p:cNvPr id="10290" name="Group 12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2" name="Text Box 12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3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18" name="Group 132"/>
          <p:cNvGrpSpPr>
            <a:grpSpLocks/>
          </p:cNvGrpSpPr>
          <p:nvPr/>
        </p:nvGrpSpPr>
        <p:grpSpPr bwMode="auto">
          <a:xfrm>
            <a:off x="5822951" y="3962401"/>
            <a:ext cx="1261534" cy="892175"/>
            <a:chOff x="807" y="3109"/>
            <a:chExt cx="596" cy="562"/>
          </a:xfrm>
        </p:grpSpPr>
        <p:grpSp>
          <p:nvGrpSpPr>
            <p:cNvPr id="10286" name="Group 13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8" name="Text Box 13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9" name="Line 13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7" name="Text Box 13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378952" y="3886201"/>
            <a:ext cx="1291166" cy="892175"/>
            <a:chOff x="807" y="3109"/>
            <a:chExt cx="610" cy="562"/>
          </a:xfrm>
        </p:grpSpPr>
        <p:grpSp>
          <p:nvGrpSpPr>
            <p:cNvPr id="10282" name="Group 13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84" name="Text Box 13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85" name="Line 14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3" name="Text Box 14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9402234" y="2954339"/>
            <a:ext cx="1261534" cy="892175"/>
            <a:chOff x="807" y="3109"/>
            <a:chExt cx="596" cy="562"/>
          </a:xfrm>
        </p:grpSpPr>
        <p:grpSp>
          <p:nvGrpSpPr>
            <p:cNvPr id="10278" name="Group 14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0" name="Text Box 14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1" name="Line 14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9" name="Text Box 14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53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31" grpId="0"/>
      <p:bldP spid="79946" grpId="0"/>
      <p:bldP spid="79947" grpId="0"/>
      <p:bldP spid="79953" grpId="0"/>
      <p:bldP spid="79955" grpId="0"/>
      <p:bldP spid="79969" grpId="0"/>
      <p:bldP spid="79970" grpId="0"/>
      <p:bldP spid="79976" grpId="0"/>
      <p:bldP spid="79977" grpId="0"/>
      <p:bldP spid="79991" grpId="0"/>
      <p:bldP spid="79992" grpId="0"/>
      <p:bldP spid="799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 rot="-5400000">
            <a:off x="8934451" y="3511550"/>
            <a:ext cx="4800600" cy="1130300"/>
            <a:chOff x="2350" y="1008"/>
            <a:chExt cx="1826" cy="534"/>
          </a:xfrm>
        </p:grpSpPr>
        <p:pic>
          <p:nvPicPr>
            <p:cNvPr id="12366" name="Picture 5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7" name="Picture 6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8" name="Picture 7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9" name="Picture 8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9"/>
          <p:cNvGrpSpPr>
            <a:grpSpLocks/>
          </p:cNvGrpSpPr>
          <p:nvPr/>
        </p:nvGrpSpPr>
        <p:grpSpPr bwMode="auto">
          <a:xfrm rot="-5400000">
            <a:off x="-920749" y="3740150"/>
            <a:ext cx="4800600" cy="1130300"/>
            <a:chOff x="2350" y="1008"/>
            <a:chExt cx="1826" cy="534"/>
          </a:xfrm>
        </p:grpSpPr>
        <p:pic>
          <p:nvPicPr>
            <p:cNvPr id="12362" name="Picture 10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3" name="Picture 11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4" name="Picture 12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5" name="Picture 13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2" name="Group 87"/>
          <p:cNvGrpSpPr>
            <a:grpSpLocks/>
          </p:cNvGrpSpPr>
          <p:nvPr/>
        </p:nvGrpSpPr>
        <p:grpSpPr bwMode="auto">
          <a:xfrm>
            <a:off x="2743200" y="609600"/>
            <a:ext cx="7213600" cy="5791200"/>
            <a:chOff x="1364" y="485"/>
            <a:chExt cx="3408" cy="3648"/>
          </a:xfrm>
        </p:grpSpPr>
        <p:sp>
          <p:nvSpPr>
            <p:cNvPr id="12294" name="Freeform 16"/>
            <p:cNvSpPr>
              <a:spLocks/>
            </p:cNvSpPr>
            <p:nvPr/>
          </p:nvSpPr>
          <p:spPr bwMode="auto">
            <a:xfrm>
              <a:off x="1364" y="485"/>
              <a:ext cx="3408" cy="3648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13"/>
                <a:gd name="T178" fmla="*/ 0 h 4320"/>
                <a:gd name="T179" fmla="*/ 5713 w 5713"/>
                <a:gd name="T180" fmla="*/ 4320 h 432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5" name="Freeform 17"/>
            <p:cNvSpPr>
              <a:spLocks/>
            </p:cNvSpPr>
            <p:nvPr/>
          </p:nvSpPr>
          <p:spPr bwMode="auto">
            <a:xfrm>
              <a:off x="2756" y="555"/>
              <a:ext cx="531" cy="122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90"/>
                <a:gd name="T76" fmla="*/ 0 h 144"/>
                <a:gd name="T77" fmla="*/ 890 w 890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2775" y="622"/>
              <a:ext cx="522" cy="96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5"/>
                <a:gd name="T103" fmla="*/ 0 h 114"/>
                <a:gd name="T104" fmla="*/ 875 w 875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7" name="Freeform 19"/>
            <p:cNvSpPr>
              <a:spLocks/>
            </p:cNvSpPr>
            <p:nvPr/>
          </p:nvSpPr>
          <p:spPr bwMode="auto">
            <a:xfrm>
              <a:off x="2793" y="686"/>
              <a:ext cx="516" cy="105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5"/>
                <a:gd name="T100" fmla="*/ 0 h 124"/>
                <a:gd name="T101" fmla="*/ 865 w 865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8" name="Freeform 20"/>
            <p:cNvSpPr>
              <a:spLocks/>
            </p:cNvSpPr>
            <p:nvPr/>
          </p:nvSpPr>
          <p:spPr bwMode="auto">
            <a:xfrm>
              <a:off x="2469" y="692"/>
              <a:ext cx="1196" cy="208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05"/>
                <a:gd name="T133" fmla="*/ 0 h 246"/>
                <a:gd name="T134" fmla="*/ 2005 w 2005"/>
                <a:gd name="T135" fmla="*/ 246 h 2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9" name="Freeform 21"/>
            <p:cNvSpPr>
              <a:spLocks/>
            </p:cNvSpPr>
            <p:nvPr/>
          </p:nvSpPr>
          <p:spPr bwMode="auto">
            <a:xfrm>
              <a:off x="3339" y="780"/>
              <a:ext cx="198" cy="196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1"/>
                <a:gd name="T109" fmla="*/ 0 h 232"/>
                <a:gd name="T110" fmla="*/ 331 w 331"/>
                <a:gd name="T111" fmla="*/ 232 h 2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0" name="Freeform 22"/>
            <p:cNvSpPr>
              <a:spLocks/>
            </p:cNvSpPr>
            <p:nvPr/>
          </p:nvSpPr>
          <p:spPr bwMode="auto">
            <a:xfrm>
              <a:off x="2771" y="791"/>
              <a:ext cx="653" cy="514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95"/>
                <a:gd name="T157" fmla="*/ 0 h 609"/>
                <a:gd name="T158" fmla="*/ 1095 w 1095"/>
                <a:gd name="T159" fmla="*/ 609 h 60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1" name="Freeform 23"/>
            <p:cNvSpPr>
              <a:spLocks/>
            </p:cNvSpPr>
            <p:nvPr/>
          </p:nvSpPr>
          <p:spPr bwMode="auto">
            <a:xfrm>
              <a:off x="3155" y="825"/>
              <a:ext cx="142" cy="40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8"/>
                <a:gd name="T100" fmla="*/ 0 h 47"/>
                <a:gd name="T101" fmla="*/ 238 w 238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2" name="Freeform 24"/>
            <p:cNvSpPr>
              <a:spLocks/>
            </p:cNvSpPr>
            <p:nvPr/>
          </p:nvSpPr>
          <p:spPr bwMode="auto">
            <a:xfrm>
              <a:off x="2649" y="865"/>
              <a:ext cx="170" cy="176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5"/>
                <a:gd name="T109" fmla="*/ 0 h 209"/>
                <a:gd name="T110" fmla="*/ 285 w 285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3" name="Freeform 25"/>
            <p:cNvSpPr>
              <a:spLocks/>
            </p:cNvSpPr>
            <p:nvPr/>
          </p:nvSpPr>
          <p:spPr bwMode="auto">
            <a:xfrm>
              <a:off x="3161" y="889"/>
              <a:ext cx="105" cy="100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7"/>
                <a:gd name="T127" fmla="*/ 0 h 119"/>
                <a:gd name="T128" fmla="*/ 177 w 177"/>
                <a:gd name="T129" fmla="*/ 119 h 1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4" name="Freeform 26"/>
            <p:cNvSpPr>
              <a:spLocks/>
            </p:cNvSpPr>
            <p:nvPr/>
          </p:nvSpPr>
          <p:spPr bwMode="auto">
            <a:xfrm>
              <a:off x="2898" y="906"/>
              <a:ext cx="101" cy="98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117"/>
                <a:gd name="T128" fmla="*/ 169 w 169"/>
                <a:gd name="T129" fmla="*/ 117 h 1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3170" y="902"/>
              <a:ext cx="78" cy="74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2"/>
                <a:gd name="T100" fmla="*/ 0 h 88"/>
                <a:gd name="T101" fmla="*/ 132 w 132"/>
                <a:gd name="T102" fmla="*/ 88 h 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6" name="Freeform 28"/>
            <p:cNvSpPr>
              <a:spLocks/>
            </p:cNvSpPr>
            <p:nvPr/>
          </p:nvSpPr>
          <p:spPr bwMode="auto">
            <a:xfrm>
              <a:off x="2914" y="916"/>
              <a:ext cx="68" cy="77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92"/>
                <a:gd name="T128" fmla="*/ 115 w 115"/>
                <a:gd name="T129" fmla="*/ 92 h 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7" name="Freeform 29"/>
            <p:cNvSpPr>
              <a:spLocks/>
            </p:cNvSpPr>
            <p:nvPr/>
          </p:nvSpPr>
          <p:spPr bwMode="auto">
            <a:xfrm>
              <a:off x="3196" y="927"/>
              <a:ext cx="28" cy="28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33"/>
                <a:gd name="T71" fmla="*/ 47 w 47"/>
                <a:gd name="T72" fmla="*/ 33 h 3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8" name="Freeform 30"/>
            <p:cNvSpPr>
              <a:spLocks/>
            </p:cNvSpPr>
            <p:nvPr/>
          </p:nvSpPr>
          <p:spPr bwMode="auto">
            <a:xfrm>
              <a:off x="2944" y="941"/>
              <a:ext cx="16" cy="28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33"/>
                <a:gd name="T47" fmla="*/ 27 w 27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9" name="Freeform 31"/>
            <p:cNvSpPr>
              <a:spLocks/>
            </p:cNvSpPr>
            <p:nvPr/>
          </p:nvSpPr>
          <p:spPr bwMode="auto">
            <a:xfrm>
              <a:off x="3007" y="951"/>
              <a:ext cx="164" cy="105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74"/>
                <a:gd name="T157" fmla="*/ 0 h 124"/>
                <a:gd name="T158" fmla="*/ 274 w 274"/>
                <a:gd name="T159" fmla="*/ 124 h 12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0" name="Freeform 32"/>
            <p:cNvSpPr>
              <a:spLocks/>
            </p:cNvSpPr>
            <p:nvPr/>
          </p:nvSpPr>
          <p:spPr bwMode="auto">
            <a:xfrm>
              <a:off x="3022" y="961"/>
              <a:ext cx="133" cy="84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3"/>
                <a:gd name="T127" fmla="*/ 0 h 99"/>
                <a:gd name="T128" fmla="*/ 223 w 223"/>
                <a:gd name="T129" fmla="*/ 99 h 9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1" name="Freeform 33"/>
            <p:cNvSpPr>
              <a:spLocks/>
            </p:cNvSpPr>
            <p:nvPr/>
          </p:nvSpPr>
          <p:spPr bwMode="auto">
            <a:xfrm>
              <a:off x="2854" y="993"/>
              <a:ext cx="465" cy="212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80"/>
                <a:gd name="T160" fmla="*/ 0 h 251"/>
                <a:gd name="T161" fmla="*/ 780 w 780"/>
                <a:gd name="T162" fmla="*/ 251 h 25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2" name="Freeform 34"/>
            <p:cNvSpPr>
              <a:spLocks/>
            </p:cNvSpPr>
            <p:nvPr/>
          </p:nvSpPr>
          <p:spPr bwMode="auto">
            <a:xfrm>
              <a:off x="3206" y="1056"/>
              <a:ext cx="51" cy="79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6"/>
                <a:gd name="T67" fmla="*/ 0 h 94"/>
                <a:gd name="T68" fmla="*/ 86 w 86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3" name="Freeform 35"/>
            <p:cNvSpPr>
              <a:spLocks/>
            </p:cNvSpPr>
            <p:nvPr/>
          </p:nvSpPr>
          <p:spPr bwMode="auto">
            <a:xfrm>
              <a:off x="2933" y="1076"/>
              <a:ext cx="60" cy="76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0"/>
                <a:gd name="T70" fmla="*/ 0 h 90"/>
                <a:gd name="T71" fmla="*/ 100 w 100"/>
                <a:gd name="T72" fmla="*/ 90 h 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4" name="Freeform 36"/>
            <p:cNvSpPr>
              <a:spLocks/>
            </p:cNvSpPr>
            <p:nvPr/>
          </p:nvSpPr>
          <p:spPr bwMode="auto">
            <a:xfrm>
              <a:off x="3108" y="1085"/>
              <a:ext cx="95" cy="10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9"/>
                <a:gd name="T127" fmla="*/ 0 h 129"/>
                <a:gd name="T128" fmla="*/ 159 w 159"/>
                <a:gd name="T129" fmla="*/ 129 h 12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5" name="Freeform 37"/>
            <p:cNvSpPr>
              <a:spLocks/>
            </p:cNvSpPr>
            <p:nvPr/>
          </p:nvSpPr>
          <p:spPr bwMode="auto">
            <a:xfrm>
              <a:off x="3003" y="1097"/>
              <a:ext cx="95" cy="102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9"/>
                <a:gd name="T46" fmla="*/ 0 h 120"/>
                <a:gd name="T47" fmla="*/ 159 w 159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6" name="Freeform 38"/>
            <p:cNvSpPr>
              <a:spLocks/>
            </p:cNvSpPr>
            <p:nvPr/>
          </p:nvSpPr>
          <p:spPr bwMode="auto">
            <a:xfrm>
              <a:off x="2981" y="1212"/>
              <a:ext cx="578" cy="264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68"/>
                <a:gd name="T157" fmla="*/ 0 h 312"/>
                <a:gd name="T158" fmla="*/ 968 w 968"/>
                <a:gd name="T159" fmla="*/ 312 h 3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7" name="Freeform 39"/>
            <p:cNvSpPr>
              <a:spLocks/>
            </p:cNvSpPr>
            <p:nvPr/>
          </p:nvSpPr>
          <p:spPr bwMode="auto">
            <a:xfrm>
              <a:off x="2646" y="1238"/>
              <a:ext cx="347" cy="235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1"/>
                <a:gd name="T100" fmla="*/ 0 h 278"/>
                <a:gd name="T101" fmla="*/ 581 w 581"/>
                <a:gd name="T102" fmla="*/ 278 h 2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1675" y="1326"/>
              <a:ext cx="2775" cy="529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652"/>
                <a:gd name="T190" fmla="*/ 0 h 626"/>
                <a:gd name="T191" fmla="*/ 4652 w 4652"/>
                <a:gd name="T192" fmla="*/ 626 h 62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2744" y="1356"/>
              <a:ext cx="215" cy="22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60"/>
                <a:gd name="T70" fmla="*/ 0 h 26"/>
                <a:gd name="T71" fmla="*/ 360 w 360"/>
                <a:gd name="T72" fmla="*/ 26 h 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2849" y="1403"/>
              <a:ext cx="106" cy="30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36"/>
                <a:gd name="T74" fmla="*/ 177 w 177"/>
                <a:gd name="T75" fmla="*/ 36 h 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3222" y="1406"/>
              <a:ext cx="127" cy="24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"/>
                <a:gd name="T43" fmla="*/ 0 h 28"/>
                <a:gd name="T44" fmla="*/ 213 w 213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1681" y="1872"/>
              <a:ext cx="94" cy="38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44"/>
                <a:gd name="T17" fmla="*/ 157 w 157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350" y="1910"/>
              <a:ext cx="22" cy="10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2"/>
                <a:gd name="T17" fmla="*/ 37 w 37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4" name="Freeform 46"/>
            <p:cNvSpPr>
              <a:spLocks/>
            </p:cNvSpPr>
            <p:nvPr/>
          </p:nvSpPr>
          <p:spPr bwMode="auto">
            <a:xfrm>
              <a:off x="1766" y="1976"/>
              <a:ext cx="16" cy="13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5"/>
                <a:gd name="T17" fmla="*/ 27 w 27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5" name="Freeform 47"/>
            <p:cNvSpPr>
              <a:spLocks/>
            </p:cNvSpPr>
            <p:nvPr/>
          </p:nvSpPr>
          <p:spPr bwMode="auto">
            <a:xfrm>
              <a:off x="4340" y="1989"/>
              <a:ext cx="96" cy="67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2"/>
                <a:gd name="T70" fmla="*/ 0 h 79"/>
                <a:gd name="T71" fmla="*/ 162 w 162"/>
                <a:gd name="T72" fmla="*/ 79 h 7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6" name="Freeform 48"/>
            <p:cNvSpPr>
              <a:spLocks/>
            </p:cNvSpPr>
            <p:nvPr/>
          </p:nvSpPr>
          <p:spPr bwMode="auto">
            <a:xfrm>
              <a:off x="1665" y="2066"/>
              <a:ext cx="395" cy="1564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1852"/>
                <a:gd name="T131" fmla="*/ 662 w 662"/>
                <a:gd name="T132" fmla="*/ 1852 h 185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7" name="Freeform 49"/>
            <p:cNvSpPr>
              <a:spLocks/>
            </p:cNvSpPr>
            <p:nvPr/>
          </p:nvSpPr>
          <p:spPr bwMode="auto">
            <a:xfrm>
              <a:off x="2576" y="2098"/>
              <a:ext cx="1864" cy="1546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125"/>
                <a:gd name="T103" fmla="*/ 0 h 1831"/>
                <a:gd name="T104" fmla="*/ 3125 w 3125"/>
                <a:gd name="T105" fmla="*/ 1831 h 18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8" name="Freeform 50"/>
            <p:cNvSpPr>
              <a:spLocks/>
            </p:cNvSpPr>
            <p:nvPr/>
          </p:nvSpPr>
          <p:spPr bwMode="auto">
            <a:xfrm>
              <a:off x="3275" y="3651"/>
              <a:ext cx="709" cy="360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89"/>
                <a:gd name="T166" fmla="*/ 0 h 426"/>
                <a:gd name="T167" fmla="*/ 1189 w 1189"/>
                <a:gd name="T168" fmla="*/ 426 h 42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9" name="Freeform 51"/>
            <p:cNvSpPr>
              <a:spLocks/>
            </p:cNvSpPr>
            <p:nvPr/>
          </p:nvSpPr>
          <p:spPr bwMode="auto">
            <a:xfrm>
              <a:off x="3371" y="3651"/>
              <a:ext cx="28" cy="12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15"/>
                <a:gd name="T41" fmla="*/ 47 w 47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0" name="Freeform 52"/>
            <p:cNvSpPr>
              <a:spLocks/>
            </p:cNvSpPr>
            <p:nvPr/>
          </p:nvSpPr>
          <p:spPr bwMode="auto">
            <a:xfrm>
              <a:off x="3418" y="3651"/>
              <a:ext cx="69" cy="45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5"/>
                <a:gd name="T97" fmla="*/ 0 h 54"/>
                <a:gd name="T98" fmla="*/ 115 w 115"/>
                <a:gd name="T99" fmla="*/ 54 h 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1" name="Freeform 53"/>
            <p:cNvSpPr>
              <a:spLocks/>
            </p:cNvSpPr>
            <p:nvPr/>
          </p:nvSpPr>
          <p:spPr bwMode="auto">
            <a:xfrm>
              <a:off x="3491" y="3651"/>
              <a:ext cx="91" cy="68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81"/>
                <a:gd name="T71" fmla="*/ 152 w 152"/>
                <a:gd name="T72" fmla="*/ 81 h 8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2" name="Freeform 54"/>
            <p:cNvSpPr>
              <a:spLocks/>
            </p:cNvSpPr>
            <p:nvPr/>
          </p:nvSpPr>
          <p:spPr bwMode="auto">
            <a:xfrm>
              <a:off x="3572" y="3648"/>
              <a:ext cx="105" cy="85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6"/>
                <a:gd name="T67" fmla="*/ 0 h 100"/>
                <a:gd name="T68" fmla="*/ 176 w 176"/>
                <a:gd name="T69" fmla="*/ 100 h 10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3" name="Freeform 55"/>
            <p:cNvSpPr>
              <a:spLocks/>
            </p:cNvSpPr>
            <p:nvPr/>
          </p:nvSpPr>
          <p:spPr bwMode="auto">
            <a:xfrm>
              <a:off x="3665" y="3647"/>
              <a:ext cx="91" cy="84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00"/>
                <a:gd name="T71" fmla="*/ 152 w 152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4" name="Freeform 56"/>
            <p:cNvSpPr>
              <a:spLocks/>
            </p:cNvSpPr>
            <p:nvPr/>
          </p:nvSpPr>
          <p:spPr bwMode="auto">
            <a:xfrm>
              <a:off x="3586" y="3747"/>
              <a:ext cx="128" cy="43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51"/>
                <a:gd name="T101" fmla="*/ 214 w 214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5" name="Freeform 57"/>
            <p:cNvSpPr>
              <a:spLocks/>
            </p:cNvSpPr>
            <p:nvPr/>
          </p:nvSpPr>
          <p:spPr bwMode="auto">
            <a:xfrm>
              <a:off x="3248" y="3768"/>
              <a:ext cx="130" cy="122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8"/>
                <a:gd name="T70" fmla="*/ 0 h 144"/>
                <a:gd name="T71" fmla="*/ 218 w 218"/>
                <a:gd name="T72" fmla="*/ 144 h 1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6" name="Freeform 58"/>
            <p:cNvSpPr>
              <a:spLocks/>
            </p:cNvSpPr>
            <p:nvPr/>
          </p:nvSpPr>
          <p:spPr bwMode="auto">
            <a:xfrm>
              <a:off x="3617" y="3793"/>
              <a:ext cx="127" cy="45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3"/>
                <a:gd name="T100" fmla="*/ 0 h 54"/>
                <a:gd name="T101" fmla="*/ 213 w 213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7" name="Freeform 59"/>
            <p:cNvSpPr>
              <a:spLocks/>
            </p:cNvSpPr>
            <p:nvPr/>
          </p:nvSpPr>
          <p:spPr bwMode="auto">
            <a:xfrm>
              <a:off x="3692" y="3827"/>
              <a:ext cx="132" cy="46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"/>
                <a:gd name="T100" fmla="*/ 0 h 54"/>
                <a:gd name="T101" fmla="*/ 221 w 221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8" name="Freeform 60"/>
            <p:cNvSpPr>
              <a:spLocks/>
            </p:cNvSpPr>
            <p:nvPr/>
          </p:nvSpPr>
          <p:spPr bwMode="auto">
            <a:xfrm>
              <a:off x="3402" y="3862"/>
              <a:ext cx="558" cy="183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34"/>
                <a:gd name="T157" fmla="*/ 0 h 217"/>
                <a:gd name="T158" fmla="*/ 934 w 934"/>
                <a:gd name="T159" fmla="*/ 217 h 2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9" name="Freeform 61"/>
            <p:cNvSpPr>
              <a:spLocks/>
            </p:cNvSpPr>
            <p:nvPr/>
          </p:nvSpPr>
          <p:spPr bwMode="auto">
            <a:xfrm>
              <a:off x="2613" y="3646"/>
              <a:ext cx="60" cy="102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1"/>
                <a:gd name="T73" fmla="*/ 0 h 121"/>
                <a:gd name="T74" fmla="*/ 101 w 101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0" name="Freeform 62"/>
            <p:cNvSpPr>
              <a:spLocks/>
            </p:cNvSpPr>
            <p:nvPr/>
          </p:nvSpPr>
          <p:spPr bwMode="auto">
            <a:xfrm>
              <a:off x="2683" y="3649"/>
              <a:ext cx="73" cy="11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"/>
                <a:gd name="T70" fmla="*/ 0 h 132"/>
                <a:gd name="T71" fmla="*/ 122 w 122"/>
                <a:gd name="T72" fmla="*/ 132 h 1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1" name="Freeform 63"/>
            <p:cNvSpPr>
              <a:spLocks/>
            </p:cNvSpPr>
            <p:nvPr/>
          </p:nvSpPr>
          <p:spPr bwMode="auto">
            <a:xfrm>
              <a:off x="2771" y="3651"/>
              <a:ext cx="52" cy="156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185"/>
                <a:gd name="T71" fmla="*/ 88 w 88"/>
                <a:gd name="T72" fmla="*/ 185 h 1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2" name="Freeform 64"/>
            <p:cNvSpPr>
              <a:spLocks/>
            </p:cNvSpPr>
            <p:nvPr/>
          </p:nvSpPr>
          <p:spPr bwMode="auto">
            <a:xfrm>
              <a:off x="2639" y="3843"/>
              <a:ext cx="164" cy="124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75"/>
                <a:gd name="T97" fmla="*/ 0 h 147"/>
                <a:gd name="T98" fmla="*/ 275 w 275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3" name="Freeform 65"/>
            <p:cNvSpPr>
              <a:spLocks/>
            </p:cNvSpPr>
            <p:nvPr/>
          </p:nvSpPr>
          <p:spPr bwMode="auto">
            <a:xfrm>
              <a:off x="2297" y="3772"/>
              <a:ext cx="162" cy="128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51"/>
                <a:gd name="T17" fmla="*/ 272 w 272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4" name="Freeform 66"/>
            <p:cNvSpPr>
              <a:spLocks/>
            </p:cNvSpPr>
            <p:nvPr/>
          </p:nvSpPr>
          <p:spPr bwMode="auto">
            <a:xfrm>
              <a:off x="2424" y="3875"/>
              <a:ext cx="184" cy="92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9"/>
                <a:gd name="T127" fmla="*/ 0 h 109"/>
                <a:gd name="T128" fmla="*/ 309 w 309"/>
                <a:gd name="T129" fmla="*/ 109 h 1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5" name="Freeform 67"/>
            <p:cNvSpPr>
              <a:spLocks/>
            </p:cNvSpPr>
            <p:nvPr/>
          </p:nvSpPr>
          <p:spPr bwMode="auto">
            <a:xfrm>
              <a:off x="2433" y="3912"/>
              <a:ext cx="269" cy="148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1"/>
                <a:gd name="T127" fmla="*/ 0 h 176"/>
                <a:gd name="T128" fmla="*/ 451 w 451"/>
                <a:gd name="T129" fmla="*/ 176 h 1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6" name="Group 68"/>
            <p:cNvGrpSpPr>
              <a:grpSpLocks/>
            </p:cNvGrpSpPr>
            <p:nvPr/>
          </p:nvGrpSpPr>
          <p:grpSpPr bwMode="auto">
            <a:xfrm rot="-665025">
              <a:off x="2076" y="3534"/>
              <a:ext cx="696" cy="563"/>
              <a:chOff x="1226" y="3481"/>
              <a:chExt cx="1166" cy="666"/>
            </a:xfrm>
          </p:grpSpPr>
          <p:sp>
            <p:nvSpPr>
              <p:cNvPr id="12359" name="Freeform 69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92"/>
                  <a:gd name="T109" fmla="*/ 0 h 666"/>
                  <a:gd name="T110" fmla="*/ 892 w 892"/>
                  <a:gd name="T111" fmla="*/ 666 h 6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0" name="Freeform 70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60"/>
                  <a:gd name="T124" fmla="*/ 0 h 603"/>
                  <a:gd name="T125" fmla="*/ 760 w 760"/>
                  <a:gd name="T126" fmla="*/ 603 h 6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1" name="Freeform 71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18"/>
                  <a:gd name="T130" fmla="*/ 0 h 547"/>
                  <a:gd name="T131" fmla="*/ 818 w 818"/>
                  <a:gd name="T132" fmla="*/ 547 h 5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7" name="Rectangle 72"/>
            <p:cNvSpPr>
              <a:spLocks noChangeArrowheads="1"/>
            </p:cNvSpPr>
            <p:nvPr/>
          </p:nvSpPr>
          <p:spPr bwMode="auto">
            <a:xfrm>
              <a:off x="1764" y="1530"/>
              <a:ext cx="2587" cy="20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8" name="Group 73"/>
            <p:cNvGrpSpPr>
              <a:grpSpLocks/>
            </p:cNvGrpSpPr>
            <p:nvPr/>
          </p:nvGrpSpPr>
          <p:grpSpPr bwMode="auto">
            <a:xfrm>
              <a:off x="1471" y="1764"/>
              <a:ext cx="3191" cy="446"/>
              <a:chOff x="211" y="1521"/>
              <a:chExt cx="5350" cy="528"/>
            </a:xfrm>
          </p:grpSpPr>
          <p:sp>
            <p:nvSpPr>
              <p:cNvPr id="12351" name="Freeform 74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14"/>
                  <a:gd name="T136" fmla="*/ 0 h 159"/>
                  <a:gd name="T137" fmla="*/ 414 w 414"/>
                  <a:gd name="T138" fmla="*/ 159 h 1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2" name="Freeform 75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86"/>
                  <a:gd name="T130" fmla="*/ 0 h 153"/>
                  <a:gd name="T131" fmla="*/ 486 w 486"/>
                  <a:gd name="T132" fmla="*/ 153 h 15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3" name="Freeform 76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1"/>
                  <a:gd name="T103" fmla="*/ 0 h 161"/>
                  <a:gd name="T104" fmla="*/ 541 w 541"/>
                  <a:gd name="T105" fmla="*/ 161 h 1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4" name="Freeform 77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573"/>
                  <a:gd name="T127" fmla="*/ 0 h 120"/>
                  <a:gd name="T128" fmla="*/ 573 w 573"/>
                  <a:gd name="T129" fmla="*/ 120 h 12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5" name="Freeform 78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63"/>
                  <a:gd name="T130" fmla="*/ 0 h 177"/>
                  <a:gd name="T131" fmla="*/ 563 w 563"/>
                  <a:gd name="T132" fmla="*/ 177 h 17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6" name="Freeform 79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54"/>
                  <a:gd name="T106" fmla="*/ 0 h 137"/>
                  <a:gd name="T107" fmla="*/ 554 w 554"/>
                  <a:gd name="T108" fmla="*/ 137 h 13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7" name="Freeform 80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7"/>
                  <a:gd name="T127" fmla="*/ 0 h 127"/>
                  <a:gd name="T128" fmla="*/ 397 w 397"/>
                  <a:gd name="T129" fmla="*/ 127 h 12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8" name="Freeform 81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7"/>
                  <a:gd name="T157" fmla="*/ 0 h 132"/>
                  <a:gd name="T158" fmla="*/ 397 w 397"/>
                  <a:gd name="T159" fmla="*/ 132 h 1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9" name="Text Box 82"/>
            <p:cNvSpPr txBox="1">
              <a:spLocks noChangeArrowheads="1"/>
            </p:cNvSpPr>
            <p:nvPr/>
          </p:nvSpPr>
          <p:spPr bwMode="auto">
            <a:xfrm>
              <a:off x="1920" y="1608"/>
              <a:ext cx="236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lnSpc>
                  <a:spcPct val="200000"/>
                </a:lnSpc>
              </a:pPr>
              <a:r>
                <a:rPr lang="en-US" altLang="en-US" sz="2800" b="1">
                  <a:solidFill>
                    <a:srgbClr val="FF00FF"/>
                  </a:solidFill>
                  <a:latin typeface="Times New Roman" pitchFamily="18" charset="0"/>
                </a:rPr>
                <a:t>ĐÂY CHÍNH LÀ CÂU TRẢ LỜI ĐÚNG. </a:t>
              </a:r>
            </a:p>
          </p:txBody>
        </p:sp>
        <p:sp>
          <p:nvSpPr>
            <p:cNvPr id="820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872" y="2592"/>
              <a:ext cx="2256" cy="744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>
                  <a:ln w="12700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chemeClr val="bg1"/>
                      </a:gs>
                      <a:gs pos="50000">
                        <a:srgbClr val="FF00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80808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            </a:t>
              </a:r>
            </a:p>
          </p:txBody>
        </p:sp>
      </p:grpSp>
      <p:sp>
        <p:nvSpPr>
          <p:cNvPr id="12293" name="AutoShape 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641010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2844800" y="1371600"/>
            <a:ext cx="6807200" cy="4876800"/>
            <a:chOff x="1344" y="672"/>
            <a:chExt cx="3216" cy="3216"/>
          </a:xfrm>
        </p:grpSpPr>
        <p:pic>
          <p:nvPicPr>
            <p:cNvPr id="13316" name="Picture 5" descr="aSadClow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672"/>
              <a:ext cx="3216" cy="3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1608" y="960"/>
              <a:ext cx="176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CHƯA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ĐÚNG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RỒI!</a:t>
              </a:r>
            </a:p>
          </p:txBody>
        </p:sp>
      </p:grpSp>
      <p:sp>
        <p:nvSpPr>
          <p:cNvPr id="13315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118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7" y="-10584"/>
            <a:ext cx="12192000" cy="686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371601" y="1801285"/>
            <a:ext cx="2199217" cy="2789767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5"/>
              <a:ext cx="0" cy="4341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1"/>
              <a:ext cx="3466" cy="7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6"/>
              <a:ext cx="3466" cy="10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7" y="3188"/>
              <a:ext cx="7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7" y="6703"/>
              <a:ext cx="10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73200" y="2584452"/>
            <a:ext cx="9245600" cy="994833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DotDot"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>
            <a:lvl1pPr>
              <a:defRPr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900" dirty="0">
                <a:solidFill>
                  <a:srgbClr val="E94B52"/>
                </a:solidFill>
                <a:latin typeface="+mj-lt"/>
                <a:ea typeface="Microsoft YaHei" pitchFamily="34" charset="-122"/>
                <a:cs typeface="Arial" charset="0"/>
              </a:rPr>
              <a:t>BÀI HỌC KẾT THÚC</a:t>
            </a:r>
          </a:p>
        </p:txBody>
      </p:sp>
      <p:pic>
        <p:nvPicPr>
          <p:cNvPr id="10" name="图片 15" descr="玫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9718"/>
            <a:ext cx="1439333" cy="12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9+ Hình nền Powerpoint đẹp, đơn giản, ấn tượng theo Chủ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700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44" name="Picture 5" descr="TRFAQ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0794"/>
            <a:ext cx="1382254" cy="123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1087854" y="500794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42118" y="410250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801974" y="1739543"/>
            <a:ext cx="8069814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en-US" sz="5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m </a:t>
            </a:r>
            <a:r>
              <a:rPr lang="en-US" altLang="en-US" sz="5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dm</a:t>
            </a:r>
            <a:r>
              <a:rPr lang="en-US" altLang="en-US" sz="5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en-US" sz="5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650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/>
      <p:bldP spid="188458" grpId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0300" y="343616"/>
            <a:ext cx="4283651" cy="1764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8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0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872179"/>
      </p:ext>
    </p:extLst>
  </p:cSld>
  <p:clrMapOvr>
    <a:masterClrMapping/>
  </p:clrMapOvr>
  <p:transition spd="slow" advTm="5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46857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65425" y="787174"/>
            <a:ext cx="744794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806577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94" y="-192532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028" y="99247"/>
            <a:ext cx="9616771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ounded Rectangle 4"/>
          <p:cNvSpPr/>
          <p:nvPr/>
        </p:nvSpPr>
        <p:spPr>
          <a:xfrm>
            <a:off x="203200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5"/>
            <a:ext cx="2873351" cy="11890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124218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2316844" y="128122"/>
            <a:ext cx="10276113" cy="80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986355" y="1158901"/>
            <a:ext cx="30320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4000" b="1" dirty="0"/>
          </a:p>
          <a:p>
            <a:endParaRPr lang="vi-V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blipFill rotWithShape="1">
                <a:blip r:embed="rId17"/>
                <a:stretch>
                  <a:fillRect r="-113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6788233" y="3219918"/>
            <a:ext cx="17426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f>
                        <m:fPr>
                          <m:ctrlPr>
                            <a:rPr lang="vi-VN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6"/>
          <p:cNvGrpSpPr>
            <a:grpSpLocks/>
          </p:cNvGrpSpPr>
          <p:nvPr/>
        </p:nvGrpSpPr>
        <p:grpSpPr bwMode="auto">
          <a:xfrm>
            <a:off x="-212059" y="-164698"/>
            <a:ext cx="3017259" cy="2423203"/>
            <a:chOff x="4536" y="3066"/>
            <a:chExt cx="1212" cy="1318"/>
          </a:xfrm>
        </p:grpSpPr>
        <p:pic>
          <p:nvPicPr>
            <p:cNvPr id="83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" name="Oval 8" descr="Parchment"/>
            <p:cNvSpPr>
              <a:spLocks noChangeArrowheads="1"/>
            </p:cNvSpPr>
            <p:nvPr/>
          </p:nvSpPr>
          <p:spPr bwMode="auto">
            <a:xfrm>
              <a:off x="4758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85" name="Oval 9"/>
          <p:cNvSpPr>
            <a:spLocks noChangeArrowheads="1"/>
          </p:cNvSpPr>
          <p:nvPr/>
        </p:nvSpPr>
        <p:spPr bwMode="auto">
          <a:xfrm>
            <a:off x="453719" y="389631"/>
            <a:ext cx="1820447" cy="129550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86" name="AutoShape 10"/>
          <p:cNvSpPr>
            <a:spLocks noChangeArrowheads="1"/>
          </p:cNvSpPr>
          <p:nvPr/>
        </p:nvSpPr>
        <p:spPr bwMode="auto">
          <a:xfrm>
            <a:off x="884868" y="80190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87" name="AutoShape 11"/>
          <p:cNvSpPr>
            <a:spLocks noChangeArrowheads="1"/>
          </p:cNvSpPr>
          <p:nvPr/>
        </p:nvSpPr>
        <p:spPr bwMode="auto">
          <a:xfrm>
            <a:off x="946589" y="797096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88" name="AutoShape 12"/>
          <p:cNvSpPr>
            <a:spLocks noChangeArrowheads="1"/>
          </p:cNvSpPr>
          <p:nvPr/>
        </p:nvSpPr>
        <p:spPr bwMode="auto">
          <a:xfrm>
            <a:off x="946589" y="62917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89" name="AutoShape 13"/>
          <p:cNvSpPr>
            <a:spLocks noChangeArrowheads="1"/>
          </p:cNvSpPr>
          <p:nvPr/>
        </p:nvSpPr>
        <p:spPr bwMode="auto">
          <a:xfrm>
            <a:off x="884868" y="67512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90" name="AutoShape 14"/>
          <p:cNvSpPr>
            <a:spLocks noChangeArrowheads="1"/>
          </p:cNvSpPr>
          <p:nvPr/>
        </p:nvSpPr>
        <p:spPr bwMode="auto">
          <a:xfrm>
            <a:off x="882526" y="265522"/>
            <a:ext cx="1102287" cy="141601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1" name="AutoShape 20"/>
          <p:cNvSpPr>
            <a:spLocks noChangeArrowheads="1"/>
          </p:cNvSpPr>
          <p:nvPr/>
        </p:nvSpPr>
        <p:spPr bwMode="auto">
          <a:xfrm>
            <a:off x="-113743" y="85540"/>
            <a:ext cx="2877164" cy="1948466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HÕt</a:t>
            </a:r>
            <a:r>
              <a:rPr lang="en-US" altLang="en-US" sz="3200" b="1" dirty="0">
                <a:solidFill>
                  <a:srgbClr val="FF00FF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giê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5324475" y="1125681"/>
            <a:ext cx="4133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 3k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.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69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8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10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46" grpId="0"/>
      <p:bldP spid="78" grpId="0"/>
      <p:bldP spid="79" grpId="0"/>
      <p:bldP spid="80" grpId="0"/>
      <p:bldP spid="81" grpId="0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1" grpId="1" animBg="1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125404"/>
            <a:ext cx="9667852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Rounded Rectangle 20"/>
          <p:cNvSpPr/>
          <p:nvPr/>
        </p:nvSpPr>
        <p:spPr>
          <a:xfrm>
            <a:off x="203200" y="3006875"/>
            <a:ext cx="26416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5"/>
            <a:ext cx="2873351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599"/>
            <a:ext cx="2765703" cy="125805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5"/>
            <a:ext cx="27432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" name="TextBox 2"/>
          <p:cNvSpPr txBox="1">
            <a:spLocks noChangeArrowheads="1"/>
          </p:cNvSpPr>
          <p:nvPr/>
        </p:nvSpPr>
        <p:spPr bwMode="auto">
          <a:xfrm>
            <a:off x="2418342" y="173510"/>
            <a:ext cx="10276113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  <a:p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000" b="1">
                          <a:solidFill>
                            <a:srgbClr val="002060"/>
                          </a:solidFill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blipFill rotWithShape="1">
                <a:blip r:embed="rId18"/>
                <a:stretch>
                  <a:fillRect r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"/>
          <p:cNvGrpSpPr>
            <a:grpSpLocks/>
          </p:cNvGrpSpPr>
          <p:nvPr/>
        </p:nvGrpSpPr>
        <p:grpSpPr bwMode="auto">
          <a:xfrm>
            <a:off x="-350520" y="125404"/>
            <a:ext cx="3014125" cy="2552573"/>
            <a:chOff x="4536" y="3066"/>
            <a:chExt cx="1212" cy="1318"/>
          </a:xfrm>
        </p:grpSpPr>
        <p:pic>
          <p:nvPicPr>
            <p:cNvPr id="62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4" name="Oval 9"/>
          <p:cNvSpPr>
            <a:spLocks noChangeArrowheads="1"/>
          </p:cNvSpPr>
          <p:nvPr/>
        </p:nvSpPr>
        <p:spPr bwMode="auto">
          <a:xfrm>
            <a:off x="253832" y="578591"/>
            <a:ext cx="1757848" cy="134950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5" name="AutoShape 10"/>
          <p:cNvSpPr>
            <a:spLocks noChangeArrowheads="1"/>
          </p:cNvSpPr>
          <p:nvPr/>
        </p:nvSpPr>
        <p:spPr bwMode="auto">
          <a:xfrm>
            <a:off x="691698" y="1105328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6" name="AutoShape 11"/>
          <p:cNvSpPr>
            <a:spLocks noChangeArrowheads="1"/>
          </p:cNvSpPr>
          <p:nvPr/>
        </p:nvSpPr>
        <p:spPr bwMode="auto">
          <a:xfrm>
            <a:off x="661979" y="963360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7" name="AutoShape 12"/>
          <p:cNvSpPr>
            <a:spLocks noChangeArrowheads="1"/>
          </p:cNvSpPr>
          <p:nvPr/>
        </p:nvSpPr>
        <p:spPr bwMode="auto">
          <a:xfrm>
            <a:off x="661979" y="932881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8" name="AutoShape 13"/>
          <p:cNvSpPr>
            <a:spLocks noChangeArrowheads="1"/>
          </p:cNvSpPr>
          <p:nvPr/>
        </p:nvSpPr>
        <p:spPr bwMode="auto">
          <a:xfrm>
            <a:off x="554538" y="908799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9" name="AutoShape 14"/>
          <p:cNvSpPr>
            <a:spLocks noChangeArrowheads="1"/>
          </p:cNvSpPr>
          <p:nvPr/>
        </p:nvSpPr>
        <p:spPr bwMode="auto">
          <a:xfrm>
            <a:off x="596826" y="93988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0" name="AutoShape 20"/>
          <p:cNvSpPr>
            <a:spLocks noChangeArrowheads="1"/>
          </p:cNvSpPr>
          <p:nvPr/>
        </p:nvSpPr>
        <p:spPr bwMode="auto">
          <a:xfrm>
            <a:off x="-273177" y="423064"/>
            <a:ext cx="2948968" cy="207057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HÕt</a:t>
            </a:r>
            <a:r>
              <a:rPr lang="en-US" altLang="en-US" sz="3200" b="1" dirty="0">
                <a:solidFill>
                  <a:srgbClr val="FF00FF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giê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55" name="Text Box 35"/>
          <p:cNvSpPr txBox="1">
            <a:spLocks noChangeArrowheads="1"/>
          </p:cNvSpPr>
          <p:nvPr/>
        </p:nvSpPr>
        <p:spPr bwMode="auto">
          <a:xfrm>
            <a:off x="4006933" y="1470847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6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12d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.d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3031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0"/>
                            </p:stCondLst>
                            <p:childTnLst>
                              <p:par>
                                <p:cTn id="82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8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10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6" grpId="0"/>
      <p:bldP spid="57" grpId="0"/>
      <p:bldP spid="58" grpId="0"/>
      <p:bldP spid="59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896" y="-286512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4649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2992119"/>
            <a:ext cx="2765703" cy="12421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5"/>
            <a:ext cx="2873351" cy="116022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599"/>
            <a:ext cx="2743200" cy="117336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7" y="76200"/>
            <a:ext cx="9602343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TextBox 2"/>
          <p:cNvSpPr txBox="1">
            <a:spLocks noChangeArrowheads="1"/>
          </p:cNvSpPr>
          <p:nvPr/>
        </p:nvSpPr>
        <p:spPr bwMode="auto">
          <a:xfrm>
            <a:off x="2589657" y="0"/>
            <a:ext cx="10276113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091522" y="3150495"/>
                <a:ext cx="120157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51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1522" y="3150495"/>
                <a:ext cx="1201578" cy="707886"/>
              </a:xfrm>
              <a:prstGeom prst="rect">
                <a:avLst/>
              </a:prstGeom>
              <a:blipFill rotWithShape="1">
                <a:blip r:embed="rId14"/>
                <a:stretch>
                  <a:fillRect l="-8629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sz="4000" i="1" smtClean="0">
                        <a:solidFill>
                          <a:srgbClr val="FF0000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1000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blipFill rotWithShape="1">
                <a:blip r:embed="rId15"/>
                <a:stretch>
                  <a:fillRect t="-14655" r="-4196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324125" y="3147383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10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125" y="3147383"/>
                <a:ext cx="1742631" cy="70788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782409" y="315049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1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2409" y="3150495"/>
                <a:ext cx="1742631" cy="70788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6"/>
          <p:cNvGrpSpPr>
            <a:grpSpLocks/>
          </p:cNvGrpSpPr>
          <p:nvPr/>
        </p:nvGrpSpPr>
        <p:grpSpPr bwMode="auto">
          <a:xfrm>
            <a:off x="-258856" y="-255504"/>
            <a:ext cx="3345347" cy="2511756"/>
            <a:chOff x="4536" y="3066"/>
            <a:chExt cx="1212" cy="1318"/>
          </a:xfrm>
        </p:grpSpPr>
        <p:pic>
          <p:nvPicPr>
            <p:cNvPr id="59" name="Picture 7" descr="9OCLOCK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19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1" name="Oval 9"/>
          <p:cNvSpPr>
            <a:spLocks noChangeArrowheads="1"/>
          </p:cNvSpPr>
          <p:nvPr/>
        </p:nvSpPr>
        <p:spPr bwMode="auto">
          <a:xfrm>
            <a:off x="330256" y="179890"/>
            <a:ext cx="2119822" cy="1555078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2" name="AutoShape 10"/>
          <p:cNvSpPr>
            <a:spLocks noChangeArrowheads="1"/>
          </p:cNvSpPr>
          <p:nvPr/>
        </p:nvSpPr>
        <p:spPr bwMode="auto">
          <a:xfrm>
            <a:off x="1027202" y="531203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3" name="AutoShape 11"/>
          <p:cNvSpPr>
            <a:spLocks noChangeArrowheads="1"/>
          </p:cNvSpPr>
          <p:nvPr/>
        </p:nvSpPr>
        <p:spPr bwMode="auto">
          <a:xfrm>
            <a:off x="1088923" y="52639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4" name="AutoShape 12"/>
          <p:cNvSpPr>
            <a:spLocks noChangeArrowheads="1"/>
          </p:cNvSpPr>
          <p:nvPr/>
        </p:nvSpPr>
        <p:spPr bwMode="auto">
          <a:xfrm>
            <a:off x="1088923" y="526396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5" name="AutoShape 13"/>
          <p:cNvSpPr>
            <a:spLocks noChangeArrowheads="1"/>
          </p:cNvSpPr>
          <p:nvPr/>
        </p:nvSpPr>
        <p:spPr bwMode="auto">
          <a:xfrm>
            <a:off x="1027202" y="548034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6" name="AutoShape 14"/>
          <p:cNvSpPr>
            <a:spLocks noChangeArrowheads="1"/>
          </p:cNvSpPr>
          <p:nvPr/>
        </p:nvSpPr>
        <p:spPr bwMode="auto">
          <a:xfrm>
            <a:off x="997258" y="475309"/>
            <a:ext cx="1208961" cy="1143189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67" name="AutoShape 20"/>
          <p:cNvSpPr>
            <a:spLocks noChangeArrowheads="1"/>
          </p:cNvSpPr>
          <p:nvPr/>
        </p:nvSpPr>
        <p:spPr bwMode="auto">
          <a:xfrm>
            <a:off x="-94419" y="-74334"/>
            <a:ext cx="3179735" cy="2103929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HÕt</a:t>
            </a:r>
            <a:r>
              <a:rPr lang="en-US" altLang="en-US" sz="3200" b="1" dirty="0">
                <a:solidFill>
                  <a:srgbClr val="FF00FF"/>
                </a:solidFill>
                <a:latin typeface=".VnArialH" pitchFamily="34" charset="0"/>
              </a:rPr>
              <a:t> </a:t>
            </a:r>
            <a:r>
              <a:rPr lang="en-US" altLang="en-US" sz="3200" b="1" dirty="0" err="1">
                <a:solidFill>
                  <a:srgbClr val="FF00FF"/>
                </a:solidFill>
                <a:latin typeface=".VnArialH" pitchFamily="34" charset="0"/>
              </a:rPr>
              <a:t>giê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68" name="Text Box 36"/>
          <p:cNvSpPr txBox="1">
            <a:spLocks noChangeArrowheads="1"/>
          </p:cNvSpPr>
          <p:nvPr/>
        </p:nvSpPr>
        <p:spPr bwMode="auto">
          <a:xfrm>
            <a:off x="3869055" y="1345517"/>
            <a:ext cx="6038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510000c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260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110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54" grpId="0"/>
      <p:bldP spid="55" grpId="0"/>
      <p:bldP spid="56" grpId="0"/>
      <p:bldP spid="57" grpId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7" grpId="1" animBg="1"/>
      <p:bldP spid="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3</TotalTime>
  <Words>659</Words>
  <Application>Microsoft Office PowerPoint</Application>
  <PresentationFormat>Widescreen</PresentationFormat>
  <Paragraphs>166</Paragraphs>
  <Slides>24</Slides>
  <Notes>2</Notes>
  <HiddenSlides>1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.VnArialH</vt:lpstr>
      <vt:lpstr>.VnCentury Schoolbook</vt:lpstr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Ngân Kim</cp:lastModifiedBy>
  <cp:revision>141</cp:revision>
  <dcterms:created xsi:type="dcterms:W3CDTF">2018-01-15T17:30:40Z</dcterms:created>
  <dcterms:modified xsi:type="dcterms:W3CDTF">2021-10-02T06:37:29Z</dcterms:modified>
</cp:coreProperties>
</file>